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6F1E" w:rsidRPr="007C0D84" w:rsidRDefault="009755BE" w:rsidP="004E617E">
      <w:pPr>
        <w:pStyle w:val="a7"/>
        <w:spacing w:beforeAutospacing="0" w:afterAutospacing="0" w:line="360" w:lineRule="auto"/>
        <w:ind w:firstLineChars="400" w:firstLine="1124"/>
        <w:rPr>
          <w:rFonts w:ascii="宋体" w:eastAsia="宋体" w:hAnsi="宋体" w:cs="宋体"/>
          <w:szCs w:val="24"/>
          <w:shd w:val="clear" w:color="000000" w:fill="FFFFFF"/>
        </w:rPr>
      </w:pPr>
      <w:r w:rsidRPr="009755BE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4" type="#_x0000_t75" style="position:absolute;left:0;text-align:left;margin-left:868pt;margin-top:950pt;width:26pt;height:35pt;z-index:251658240;mso-position-horizontal-relative:page;mso-position-vertical-relative:top-margin-area">
            <v:imagedata r:id="rId7" o:title=""/>
            <w10:wrap anchorx="page"/>
          </v:shape>
        </w:pict>
      </w:r>
      <w:r w:rsidR="00E751E1" w:rsidRPr="007C0D84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 xml:space="preserve">1.4.2 </w:t>
      </w:r>
      <w:r w:rsidR="00E751E1" w:rsidRPr="007C0D84">
        <w:rPr>
          <w:rFonts w:ascii="Times New Roman" w:eastAsia="宋体" w:hAnsi="Times New Roman" w:hint="eastAsia"/>
          <w:b/>
          <w:bCs/>
          <w:sz w:val="28"/>
          <w:szCs w:val="28"/>
          <w:shd w:val="clear" w:color="000000" w:fill="FFFFFF"/>
        </w:rPr>
        <w:t>用空间向量研究距离、夹角问题</w:t>
      </w:r>
      <w:r w:rsidR="00691B7F" w:rsidRPr="007C0D84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>(1</w:t>
      </w:r>
      <w:r w:rsidR="00E751E1" w:rsidRPr="007C0D84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 xml:space="preserve">) </w:t>
      </w:r>
      <w:r w:rsidR="00571016" w:rsidRPr="007C0D84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>-A</w:t>
      </w:r>
      <w:r w:rsidR="00571016" w:rsidRPr="007C0D84">
        <w:rPr>
          <w:rFonts w:ascii="Times New Roman" w:eastAsia="宋体" w:hAnsi="Times New Roman" w:hint="eastAsia"/>
          <w:b/>
          <w:bCs/>
          <w:sz w:val="28"/>
          <w:szCs w:val="28"/>
          <w:shd w:val="clear" w:color="000000" w:fill="FFFFFF"/>
        </w:rPr>
        <w:t>基础练</w:t>
      </w:r>
    </w:p>
    <w:p w:rsidR="007E6F1E" w:rsidRPr="007C0D84" w:rsidRDefault="00E751E1" w:rsidP="007C0D84">
      <w:pPr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一、选择题</w:t>
      </w:r>
    </w:p>
    <w:p w:rsidR="00F2494F" w:rsidRPr="007C0D84" w:rsidRDefault="00E751E1" w:rsidP="007C0D8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若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O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为坐标原点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A</m:t>
            </m:r>
          </m:e>
        </m:acc>
      </m:oMath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(1,1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),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B</m:t>
            </m:r>
          </m:e>
        </m:acc>
      </m:oMath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(3,2,8),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C</m:t>
            </m:r>
          </m:e>
        </m:acc>
      </m:oMath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(0,1,0),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则线段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中点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到点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距离为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(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 xml:space="preserve">　　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)</w:t>
      </w:r>
    </w:p>
    <w:p w:rsidR="00F2494F" w:rsidRPr="007C0D84" w:rsidRDefault="00E751E1" w:rsidP="007C0D8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A.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16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2</m:t>
            </m:r>
          </m:den>
        </m:f>
      </m:oMath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.2</w:t>
      </w:r>
      <m:oMath>
        <m:rad>
          <m:radPr>
            <m:degHide m:val="on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14</m:t>
            </m:r>
          </m:e>
        </m:rad>
      </m:oMath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C.</w:t>
      </w:r>
      <m:oMath>
        <m:rad>
          <m:radPr>
            <m:degHide m:val="on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53</m:t>
            </m:r>
          </m:e>
        </m:rad>
      </m:oMath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.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5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2</m:t>
            </m:r>
          </m:den>
        </m:f>
      </m:oMath>
    </w:p>
    <w:p w:rsidR="00F2494F" w:rsidRPr="007C0D84" w:rsidRDefault="00E751E1" w:rsidP="007C0D8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已知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α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一个法向量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n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(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,1),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点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(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1,3,0)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在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α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内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则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α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外的点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(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,1,4)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到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α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距离为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(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 xml:space="preserve">　　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)</w:t>
      </w:r>
    </w:p>
    <w:p w:rsidR="00F2494F" w:rsidRPr="007C0D84" w:rsidRDefault="00E751E1" w:rsidP="007C0D8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A.10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.3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C.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3</m:t>
            </m:r>
          </m:den>
        </m:f>
      </m:oMath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.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3</m:t>
            </m:r>
          </m:den>
        </m:f>
      </m:oMath>
    </w:p>
    <w:p w:rsidR="00277D5A" w:rsidRPr="007C0D84" w:rsidRDefault="00E751E1" w:rsidP="007C0D84">
      <w:pPr>
        <w:spacing w:line="360" w:lineRule="auto"/>
        <w:ind w:left="273" w:hangingChars="130" w:hanging="273"/>
        <w:rPr>
          <w:rFonts w:ascii="Times New Roman" w:eastAsia="宋体" w:hAnsi="Times New Roman" w:cs="Times New Roman"/>
          <w:i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3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020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山东潍坊高二期末）已知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0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0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）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0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）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0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0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），则点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到直线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C</w:t>
      </w:r>
    </w:p>
    <w:p w:rsidR="00277D5A" w:rsidRPr="007C0D84" w:rsidRDefault="00E751E1" w:rsidP="007C0D84">
      <w:pPr>
        <w:spacing w:line="360" w:lineRule="auto"/>
        <w:ind w:left="273" w:hangingChars="130" w:hanging="273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距离为（　　）</w:t>
      </w:r>
    </w:p>
    <w:p w:rsidR="00277D5A" w:rsidRPr="007C0D84" w:rsidRDefault="00E751E1" w:rsidP="007C0D84">
      <w:pPr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Pr="007C0D84">
        <w:rPr>
          <w:rFonts w:ascii="Times New Roman" w:eastAsia="宋体" w:hAnsi="Times New Roman" w:cs="Times New Roman"/>
          <w:noProof/>
          <w:position w:val="-22"/>
          <w:szCs w:val="21"/>
          <w:shd w:val="clear" w:color="000000" w:fill="FFFFFF"/>
        </w:rPr>
        <w:drawing>
          <wp:inline distT="0" distB="0" distL="0" distR="0">
            <wp:extent cx="314325" cy="352425"/>
            <wp:effectExtent l="0" t="0" r="0" b="0"/>
            <wp:docPr id="15" name="图片 1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661872" name="Picture 177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Pr="007C0D84">
        <w:rPr>
          <w:rFonts w:ascii="Times New Roman" w:eastAsia="宋体" w:hAnsi="Times New Roman" w:cs="Times New Roman"/>
          <w:noProof/>
          <w:position w:val="-5"/>
          <w:szCs w:val="21"/>
          <w:shd w:val="clear" w:color="000000" w:fill="FFFFFF"/>
        </w:rPr>
        <w:drawing>
          <wp:inline distT="0" distB="0" distL="0" distR="0">
            <wp:extent cx="190500" cy="171450"/>
            <wp:effectExtent l="0" t="0" r="0" b="0"/>
            <wp:docPr id="14" name="图片 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794525" name="Picture 178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7C0D84">
        <w:rPr>
          <w:rFonts w:ascii="Times New Roman" w:eastAsia="宋体" w:hAnsi="Times New Roman" w:cs="Times New Roman"/>
          <w:noProof/>
          <w:position w:val="-5"/>
          <w:szCs w:val="21"/>
          <w:shd w:val="clear" w:color="000000" w:fill="FFFFFF"/>
        </w:rPr>
        <w:drawing>
          <wp:inline distT="0" distB="0" distL="0" distR="0">
            <wp:extent cx="190500" cy="171450"/>
            <wp:effectExtent l="0" t="0" r="0" b="0"/>
            <wp:docPr id="13" name="图片 1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959582" name="Picture 179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494F" w:rsidRPr="007C0D84" w:rsidRDefault="00E751E1" w:rsidP="007C0D8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4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在棱长为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正方体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-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中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M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是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中点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则点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到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MB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距离是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(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 xml:space="preserve">　　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)</w:t>
      </w:r>
    </w:p>
    <w:p w:rsidR="00F2494F" w:rsidRPr="007C0D84" w:rsidRDefault="00E751E1" w:rsidP="007C0D8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A.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6</m:t>
                </m:r>
              </m:e>
            </m:rad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6</m:t>
            </m:r>
          </m:den>
        </m:f>
      </m:oMath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.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3</m:t>
                </m:r>
              </m:e>
            </m:rad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6</m:t>
            </m:r>
          </m:den>
        </m:f>
      </m:oMath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C.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3</m:t>
                </m:r>
              </m:e>
            </m:rad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4</m:t>
            </m:r>
          </m:den>
        </m:f>
      </m:oMath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.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6</m:t>
                </m:r>
              </m:e>
            </m:rad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3</m:t>
            </m:r>
          </m:den>
        </m:f>
      </m:oMath>
    </w:p>
    <w:p w:rsidR="00F2494F" w:rsidRPr="007C0D84" w:rsidRDefault="00E751E1" w:rsidP="007C0D8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1154430" cy="1117600"/>
            <wp:effectExtent l="0" t="0" r="0" b="0"/>
            <wp:docPr id="546" name="L103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0210680" name="L103.eps" descr="id:2147497180;FounderCES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4880" cy="111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A31" w:rsidRPr="007C0D84" w:rsidRDefault="00E751E1" w:rsidP="007C0D8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5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020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全国二高课时练）已知空间直角坐标系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79" w:dyaOrig="320">
          <v:shape id="_x0000_i1025" type="#_x0000_t75" alt="学科网(www.zxxk.com)--教育资源门户，提供试题试卷、教案、课件、教学论文、素材等各类教学资源库下载，还有大量丰富的教学资讯！" style="width:39pt;height:15.75pt" o:ole="">
            <v:imagedata r:id="rId11" o:title="eqIdb11ba877b9124c4bb17fc205bcc4506b"/>
          </v:shape>
          <o:OLEObject Type="Embed" ProgID="Equation.DSMT4" ShapeID="_x0000_i1025" DrawAspect="Content" ObjectID="_1692363033" r:id="rId12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中有一点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219" w:dyaOrig="400">
          <v:shape id="_x0000_i1026" type="#_x0000_t75" alt="学科网(www.zxxk.com)--教育资源门户，提供试题试卷、教案、课件、教学论文、素材等各类教学资源库下载，还有大量丰富的教学资讯！" style="width:60.75pt;height:20.25pt" o:ole="">
            <v:imagedata r:id="rId13" o:title="eqId13f8537033bd4ed3bb743941d627b676"/>
          </v:shape>
          <o:OLEObject Type="Embed" ProgID="Equation.DSMT4" ShapeID="_x0000_i1026" DrawAspect="Content" ObjectID="_1692363034" r:id="rId14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点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240">
          <v:shape id="_x0000_i1027" type="#_x0000_t75" alt="学科网(www.zxxk.com)--教育资源门户，提供试题试卷、教案、课件、教学论文、素材等各类教学资源库下载，还有大量丰富的教学资讯！" style="width:12pt;height:12pt" o:ole="">
            <v:imagedata r:id="rId15" o:title="eqId03f21cba06264d84a9d41450b506c2a6"/>
          </v:shape>
          <o:OLEObject Type="Embed" ProgID="Equation.DSMT4" ShapeID="_x0000_i1027" DrawAspect="Content" ObjectID="_1692363035" r:id="rId16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是平面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80" w:dyaOrig="320">
          <v:shape id="_x0000_i1028" type="#_x0000_t75" alt="学科网(www.zxxk.com)--教育资源门户，提供试题试卷、教案、课件、教学论文、素材等各类教学资源库下载，还有大量丰富的教学资讯！" style="width:24pt;height:15.75pt" o:ole="">
            <v:imagedata r:id="rId17" o:title="eqId84d2b2b2a5594d8ba95f90f4ff7a9f30"/>
          </v:shape>
          <o:OLEObject Type="Embed" ProgID="Equation.DSMT4" ShapeID="_x0000_i1028" DrawAspect="Content" ObjectID="_1692363036" r:id="rId18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内的直线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859" w:dyaOrig="320">
          <v:shape id="_x0000_i1029" type="#_x0000_t75" alt="学科网(www.zxxk.com)--教育资源门户，提供试题试卷、教案、课件、教学论文、素材等各类教学资源库下载，还有大量丰富的教学资讯！" style="width:42.75pt;height:15.75pt" o:ole="">
            <v:imagedata r:id="rId19" o:title="eqId395f1b121e02437cbd3d459679307205"/>
          </v:shape>
          <o:OLEObject Type="Embed" ProgID="Equation.DSMT4" ShapeID="_x0000_i1029" DrawAspect="Content" ObjectID="_1692363037" r:id="rId20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上的动点，则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60" w:dyaOrig="260">
          <v:shape id="_x0000_i1030" type="#_x0000_t75" alt="学科网(www.zxxk.com)--教育资源门户，提供试题试卷、教案、课件、教学论文、素材等各类教学资源库下载，还有大量丰富的教学资讯！" style="width:12.75pt;height:12.75pt" o:ole="">
            <v:imagedata r:id="rId21" o:title="eqIdd7ed552c0f754935893b3b72cf5a36a7"/>
          </v:shape>
          <o:OLEObject Type="Embed" ProgID="Equation.DSMT4" ShapeID="_x0000_i1030" DrawAspect="Content" ObjectID="_1692363038" r:id="rId22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240">
          <v:shape id="_x0000_i1031" type="#_x0000_t75" alt="学科网(www.zxxk.com)--教育资源门户，提供试题试卷、教案、课件、教学论文、素材等各类教学资源库下载，还有大量丰富的教学资讯！" style="width:12pt;height:12pt" o:ole="">
            <v:imagedata r:id="rId15" o:title="eqId03f21cba06264d84a9d41450b506c2a6"/>
          </v:shape>
          <o:OLEObject Type="Embed" ProgID="Equation.DSMT4" ShapeID="_x0000_i1031" DrawAspect="Content" ObjectID="_1692363039" r:id="rId23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两点的最短距离是（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 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）</w:t>
      </w:r>
    </w:p>
    <w:p w:rsidR="00E55A31" w:rsidRPr="007C0D84" w:rsidRDefault="00E751E1" w:rsidP="007C0D8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80" w:dyaOrig="360">
          <v:shape id="_x0000_i1032" type="#_x0000_t75" alt="学科网(www.zxxk.com)--教育资源门户，提供试题试卷、教案、课件、教学论文、素材等各类教学资源库下载，还有大量丰富的教学资讯！" style="width:18.75pt;height:18pt" o:ole="">
            <v:imagedata r:id="rId24" o:title="eqId807b61b62f09462994e31cf497210538"/>
          </v:shape>
          <o:OLEObject Type="Embed" ProgID="Equation.DSMT4" ShapeID="_x0000_i1032" DrawAspect="Content" ObjectID="_1692363040" r:id="rId25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20" w:dyaOrig="680">
          <v:shape id="_x0000_i1033" type="#_x0000_t75" alt="学科网(www.zxxk.com)--教育资源门户，提供试题试卷、教案、课件、教学论文、素材等各类教学资源库下载，还有大量丰富的教学资讯！" style="width:26.25pt;height:33.75pt" o:ole="">
            <v:imagedata r:id="rId26" o:title="eqIdf7922c0df5424a6193ad221990577d48"/>
          </v:shape>
          <o:OLEObject Type="Embed" ProgID="Equation.DSMT4" ShapeID="_x0000_i1033" DrawAspect="Content" ObjectID="_1692363041" r:id="rId27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80" w:dyaOrig="280">
          <v:shape id="_x0000_i1034" type="#_x0000_t75" alt="学科网(www.zxxk.com)--教育资源门户，提供试题试卷、教案、课件、教学论文、素材等各类教学资源库下载，还有大量丰富的教学资讯！" style="width:9pt;height:14.25pt" o:ole="">
            <v:imagedata r:id="rId28" o:title="eqId8898c1dc81824f3098bbeae74e8f11fd"/>
          </v:shape>
          <o:OLEObject Type="Embed" ProgID="Equation.DSMT4" ShapeID="_x0000_i1034" DrawAspect="Content" ObjectID="_1692363042" r:id="rId29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20" w:dyaOrig="680">
          <v:shape id="_x0000_i1035" type="#_x0000_t75" alt="学科网(www.zxxk.com)--教育资源门户，提供试题试卷、教案、课件、教学论文、素材等各类教学资源库下载，还有大量丰富的教学资讯！" style="width:26.25pt;height:34.5pt" o:ole="">
            <v:imagedata r:id="rId30" o:title="eqIde79433ac3ba643ad8052d146caca5354"/>
          </v:shape>
          <o:OLEObject Type="Embed" ProgID="Equation.DSMT4" ShapeID="_x0000_i1035" DrawAspect="Content" ObjectID="_1692363043" r:id="rId31"/>
        </w:object>
      </w:r>
    </w:p>
    <w:p w:rsidR="00277D5A" w:rsidRPr="007C0D84" w:rsidRDefault="00E751E1" w:rsidP="007C0D8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6</w:t>
      </w:r>
      <w:r w:rsidRPr="007C0D84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．（多选题）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020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福建省高二期末）在正方体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780" w:dyaOrig="360">
          <v:shape id="_x0000_i1036" type="#_x0000_t75" alt="学科网(www.zxxk.com)--教育资源门户，提供试题试卷、教案、课件、教学论文、素材等各类教学资源库下载，还有大量丰富的教学资讯！" style="width:89.25pt;height:18pt" o:ole="">
            <v:imagedata r:id="rId32" o:title="eqId588284d93dc5489295f8f224f8e30d13"/>
          </v:shape>
          <o:OLEObject Type="Embed" ProgID="Equation.DSMT4" ShapeID="_x0000_i1036" DrawAspect="Content" ObjectID="_1692363044" r:id="rId33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中，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260">
          <v:shape id="_x0000_i1037" type="#_x0000_t75" alt="学科网(www.zxxk.com)--教育资源门户，提供试题试卷、教案、课件、教学论文、素材等各类教学资源库下载，还有大量丰富的教学资讯！" style="width:12pt;height:12.75pt" o:ole="">
            <v:imagedata r:id="rId34" o:title="eqId93cbffaa5ae045d6ac45d1e979991c3a"/>
          </v:shape>
          <o:OLEObject Type="Embed" ProgID="Equation.DSMT4" ShapeID="_x0000_i1037" DrawAspect="Content" ObjectID="_1692363045" r:id="rId35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60" w:dyaOrig="260">
          <v:shape id="_x0000_i1038" type="#_x0000_t75" alt="学科网(www.zxxk.com)--教育资源门户，提供试题试卷、教案、课件、教学论文、素材等各类教学资源库下载，还有大量丰富的教学资讯！" style="width:12.75pt;height:12.75pt" o:ole="">
            <v:imagedata r:id="rId36" o:title="eqId63db14a5b4334f3ea583c8fb12b0d175"/>
          </v:shape>
          <o:OLEObject Type="Embed" ProgID="Equation.DSMT4" ShapeID="_x0000_i1038" DrawAspect="Content" ObjectID="_1692363046" r:id="rId37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分别是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00" w:dyaOrig="360">
          <v:shape id="_x0000_i1039" type="#_x0000_t75" alt="学科网(www.zxxk.com)--教育资源门户，提供试题试卷、教案、课件、教学论文、素材等各类教学资源库下载，还有大量丰富的教学资讯！" style="width:24.75pt;height:18pt" o:ole="">
            <v:imagedata r:id="rId38" o:title="eqId9773922f56d549e18e0f97d076771cb7"/>
          </v:shape>
          <o:OLEObject Type="Embed" ProgID="Equation.DSMT4" ShapeID="_x0000_i1039" DrawAspect="Content" ObjectID="_1692363047" r:id="rId39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和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00" w:dyaOrig="360">
          <v:shape id="_x0000_i1040" type="#_x0000_t75" alt="学科网(www.zxxk.com)--教育资源门户，提供试题试卷、教案、课件、教学论文、素材等各类教学资源库下载，还有大量丰富的教学资讯！" style="width:24.75pt;height:18pt" o:ole="">
            <v:imagedata r:id="rId40" o:title="eqId3549028b0a264a919e61d7f350198187"/>
          </v:shape>
          <o:OLEObject Type="Embed" ProgID="Equation.DSMT4" ShapeID="_x0000_i1040" DrawAspect="Content" ObjectID="_1692363048" r:id="rId41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中点，则下列结论正确的是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(    )</w:t>
      </w:r>
    </w:p>
    <w:p w:rsidR="00277D5A" w:rsidRPr="007C0D84" w:rsidRDefault="00E751E1" w:rsidP="007C0D84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40" w:dyaOrig="360">
          <v:shape id="_x0000_i1041" type="#_x0000_t75" alt="学科网(www.zxxk.com)--教育资源门户，提供试题试卷、教案、课件、教学论文、素材等各类教学资源库下载，还有大量丰富的教学资讯！" style="width:37.5pt;height:18pt" o:ole="">
            <v:imagedata r:id="rId42" o:title="eqId0929b7a1ea57436e9cfa2d94dd968de7"/>
          </v:shape>
          <o:OLEObject Type="Embed" ProgID="Equation.DSMT4" ShapeID="_x0000_i1041" DrawAspect="Content" ObjectID="_1692363049" r:id="rId43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平面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40" w:dyaOrig="280">
          <v:shape id="_x0000_i1042" type="#_x0000_t75" alt="学科网(www.zxxk.com)--教育资源门户，提供试题试卷、教案、课件、教学论文、素材等各类教学资源库下载，还有大量丰富的教学资讯！" style="width:27pt;height:14.25pt" o:ole="">
            <v:imagedata r:id="rId44" o:title="eqId6f7cf0443ba440fdb0595be4bda232b9"/>
          </v:shape>
          <o:OLEObject Type="Embed" ProgID="Equation.DSMT4" ShapeID="_x0000_i1042" DrawAspect="Content" ObjectID="_1692363050" r:id="rId45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680" w:dyaOrig="360">
          <v:shape id="_x0000_i1043" type="#_x0000_t75" alt="学科网(www.zxxk.com)--教育资源门户，提供试题试卷、教案、课件、教学论文、素材等各类教学资源库下载，还有大量丰富的教学资讯！" style="width:33.75pt;height:18pt" o:ole="">
            <v:imagedata r:id="rId46" o:title="eqIdc6e0ed4e132544069f7cb367673e878f"/>
          </v:shape>
          <o:OLEObject Type="Embed" ProgID="Equation.DSMT4" ShapeID="_x0000_i1043" DrawAspect="Content" ObjectID="_1692363051" r:id="rId47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平面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40" w:dyaOrig="280">
          <v:shape id="_x0000_i1044" type="#_x0000_t75" alt="学科网(www.zxxk.com)--教育资源门户，提供试题试卷、教案、课件、教学论文、素材等各类教学资源库下载，还有大量丰富的教学资讯！" style="width:27pt;height:14.25pt" o:ole="">
            <v:imagedata r:id="rId44" o:title="eqId6f7cf0443ba440fdb0595be4bda232b9"/>
          </v:shape>
          <o:OLEObject Type="Embed" ProgID="Equation.DSMT4" ShapeID="_x0000_i1044" DrawAspect="Content" ObjectID="_1692363052" r:id="rId48"/>
        </w:object>
      </w:r>
    </w:p>
    <w:p w:rsidR="00277D5A" w:rsidRPr="007C0D84" w:rsidRDefault="00E751E1" w:rsidP="007C0D84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359" w:dyaOrig="620">
          <v:shape id="_x0000_i1045" type="#_x0000_t75" alt="学科网(www.zxxk.com)--教育资源门户，提供试题试卷、教案、课件、教学论文、素材等各类教学资源库下载，还有大量丰富的教学资讯！" style="width:117.75pt;height:30.75pt" o:ole="">
            <v:imagedata r:id="rId49" o:title="eqId46dbfccc2b1341c793c0cac2618e5775"/>
          </v:shape>
          <o:OLEObject Type="Embed" ProgID="Equation.DSMT4" ShapeID="_x0000_i1045" DrawAspect="Content" ObjectID="_1692363053" r:id="rId50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点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60" w:dyaOrig="260">
          <v:shape id="_x0000_i1046" type="#_x0000_t75" alt="学科网(www.zxxk.com)--教育资源门户，提供试题试卷、教案、课件、教学论文、素材等各类教学资源库下载，还有大量丰富的教学资讯！" style="width:12.75pt;height:12.75pt" o:ole="">
            <v:imagedata r:id="rId51" o:title="eqId0cd8063abf2b458f80091bc51b75a904"/>
          </v:shape>
          <o:OLEObject Type="Embed" ProgID="Equation.DSMT4" ShapeID="_x0000_i1046" DrawAspect="Content" ObjectID="_1692363054" r:id="rId52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与点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80" w:dyaOrig="359">
          <v:shape id="_x0000_i1047" type="#_x0000_t75" alt="学科网(www.zxxk.com)--教育资源门户，提供试题试卷、教案、课件、教学论文、素材等各类教学资源库下载，还有大量丰富的教学资讯！" style="width:14.25pt;height:18pt" o:ole="">
            <v:imagedata r:id="rId53" o:title="eqIde660daa143d5431e96530c61b610d572"/>
          </v:shape>
          <o:OLEObject Type="Embed" ProgID="Equation.DSMT4" ShapeID="_x0000_i1047" DrawAspect="Content" ObjectID="_1692363055" r:id="rId54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到平面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40" w:dyaOrig="280">
          <v:shape id="_x0000_i1048" type="#_x0000_t75" alt="学科网(www.zxxk.com)--教育资源门户，提供试题试卷、教案、课件、教学论文、素材等各类教学资源库下载，还有大量丰富的教学资讯！" style="width:27pt;height:14.25pt" o:ole="">
            <v:imagedata r:id="rId44" o:title="eqId6f7cf0443ba440fdb0595be4bda232b9"/>
          </v:shape>
          <o:OLEObject Type="Embed" ProgID="Equation.DSMT4" ShapeID="_x0000_i1048" DrawAspect="Content" ObjectID="_1692363056" r:id="rId55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距离相等</w:t>
      </w:r>
    </w:p>
    <w:p w:rsidR="007E6F1E" w:rsidRPr="007C0D84" w:rsidRDefault="00E751E1" w:rsidP="007C0D84">
      <w:pPr>
        <w:spacing w:line="360" w:lineRule="auto"/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  <w:t>二、填空题</w:t>
      </w:r>
    </w:p>
    <w:p w:rsidR="00277D5A" w:rsidRPr="007C0D84" w:rsidRDefault="00E751E1" w:rsidP="007C0D8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7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020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浙江省高二期中）空间直角坐标系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79" w:dyaOrig="320">
          <v:shape id="_x0000_i1049" type="#_x0000_t75" alt="学科网(www.zxxk.com)--教育资源门户，提供试题试卷、教案、课件、教学论文、素材等各类教学资源库下载，还有大量丰富的教学资讯！" style="width:39pt;height:15.75pt" o:ole="">
            <v:imagedata r:id="rId56" o:title="eqIda7236d77a2884d36b1bced74126372db"/>
          </v:shape>
          <o:OLEObject Type="Embed" ProgID="Equation.DSMT4" ShapeID="_x0000_i1049" DrawAspect="Content" ObjectID="_1692363057" r:id="rId57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中，点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080" w:dyaOrig="400">
          <v:shape id="_x0000_i1050" type="#_x0000_t75" alt="学科网(www.zxxk.com)--教育资源门户，提供试题试卷、教案、课件、教学论文、素材等各类教学资源库下载，还有大量丰富的教学资讯！" style="width:54pt;height:20.25pt" o:ole="">
            <v:imagedata r:id="rId58" o:title="eqIddbd6f6d7379a4ad4811e558040ab530b"/>
          </v:shape>
          <o:OLEObject Type="Embed" ProgID="Equation.DSMT4" ShapeID="_x0000_i1050" DrawAspect="Content" ObjectID="_1692363058" r:id="rId59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关于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00" w:dyaOrig="220">
          <v:shape id="_x0000_i1051" type="#_x0000_t75" alt="学科网(www.zxxk.com)--教育资源门户，提供试题试卷、教案、课件、教学论文、素材等各类教学资源库下载，还有大量丰富的教学资讯！" style="width:9.75pt;height:11.25pt" o:ole="">
            <v:imagedata r:id="rId60" o:title="eqId8e15963708e9415da25069fea5906e24"/>
          </v:shape>
          <o:OLEObject Type="Embed" ProgID="Equation.DSMT4" ShapeID="_x0000_i1051" DrawAspect="Content" ObjectID="_1692363059" r:id="rId61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轴的对称点坐标是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______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9755BE" w:rsidRPr="009755BE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40" w:dyaOrig="400">
          <v:shape id="_x0000_i1052" type="#_x0000_t75" alt="学科网(www.zxxk.com)--教育资源门户，提供试题试卷、教案、课件、教学论文、素材等各类教学资源库下载，还有大量丰富的教学资讯！" style="width:36.75pt;height:20.25pt" o:ole="">
            <v:imagedata r:id="rId62" o:title="eqId79b81181bba4442cb71214eeb367c7b9"/>
          </v:shape>
          <o:OLEObject Type="Embed" ProgID="Equation.DSMT4" ShapeID="_x0000_i1052" DrawAspect="Content" ObjectID="_1692363060" r:id="rId63"/>
        </w:objec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______.</w:t>
      </w:r>
    </w:p>
    <w:p w:rsidR="00E55A31" w:rsidRPr="007C0D84" w:rsidRDefault="00E751E1" w:rsidP="007C0D8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8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如图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为矩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所在平面外一点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A</w:t>
      </w:r>
      <w:r w:rsidRPr="007C0D84">
        <w:rPr>
          <w:rFonts w:ascii="宋体" w:eastAsia="宋体" w:hAnsi="宋体" w:cs="宋体" w:hint="eastAsia"/>
          <w:szCs w:val="21"/>
          <w:shd w:val="clear" w:color="000000" w:fill="FFFFFF"/>
        </w:rPr>
        <w:t>⊥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.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若已知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=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3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D=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4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A=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1,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则点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到直线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距离为</w:t>
      </w:r>
      <w:r w:rsidRPr="007C0D84">
        <w:rPr>
          <w:rFonts w:ascii="Times New Roman" w:eastAsia="宋体" w:hAnsi="Times New Roman" w:cs="Times New Roman"/>
          <w:i/>
          <w:color w:val="FF0000"/>
          <w:szCs w:val="21"/>
          <w:u w:val="single" w:color="000000"/>
          <w:shd w:val="clear" w:color="000000" w:fill="FFFFFF"/>
        </w:rPr>
        <w:t xml:space="preserve">　　　　　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 </w:t>
      </w:r>
    </w:p>
    <w:p w:rsidR="00E55A31" w:rsidRPr="007C0D84" w:rsidRDefault="00E751E1" w:rsidP="007C0D8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824230" cy="773430"/>
            <wp:effectExtent l="0" t="0" r="0" b="0"/>
            <wp:docPr id="547" name="l104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422809" name="l104.eps" descr="id:2147497187;FounderCES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4400" cy="77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C14" w:rsidRPr="007C0D84" w:rsidRDefault="00E751E1" w:rsidP="007C0D8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9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正方体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-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棱长为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4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M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N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E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F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分别为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中点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则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MN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与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EFB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距离为</w:t>
      </w:r>
      <w:r w:rsidRPr="007C0D84">
        <w:rPr>
          <w:rFonts w:ascii="Times New Roman" w:eastAsia="宋体" w:hAnsi="Times New Roman" w:cs="Times New Roman"/>
          <w:i/>
          <w:color w:val="FF0000"/>
          <w:szCs w:val="21"/>
          <w:u w:val="single" w:color="000000"/>
          <w:shd w:val="clear" w:color="000000" w:fill="FFFFFF"/>
        </w:rPr>
        <w:t xml:space="preserve">　　　　　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 </w:t>
      </w:r>
    </w:p>
    <w:p w:rsidR="00582C14" w:rsidRPr="007C0D84" w:rsidRDefault="00E751E1" w:rsidP="007C0D8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1091565" cy="1167765"/>
            <wp:effectExtent l="0" t="0" r="0" b="0"/>
            <wp:docPr id="559" name="l115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475551" name="l115.eps" descr="id:2147497271;FounderCES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1880" cy="116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C14" w:rsidRPr="007C0D84" w:rsidRDefault="00E751E1" w:rsidP="007C0D84">
      <w:pPr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10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020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山东泰安一中高二月考）如图，四棱锥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﹣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中，底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为菱形，</w:t>
      </w:r>
      <w:r w:rsidRPr="007C0D84">
        <w:rPr>
          <w:rFonts w:ascii="宋体" w:eastAsia="宋体" w:hAnsi="宋体" w:cs="宋体" w:hint="eastAsia"/>
          <w:szCs w:val="21"/>
          <w:shd w:val="clear" w:color="000000" w:fill="FFFFFF"/>
        </w:rPr>
        <w:t>∠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＝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60°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A</w:t>
      </w:r>
      <w:r w:rsidRPr="007C0D84">
        <w:rPr>
          <w:rFonts w:ascii="宋体" w:eastAsia="宋体" w:hAnsi="宋体" w:cs="宋体" w:hint="eastAsia"/>
          <w:szCs w:val="21"/>
          <w:shd w:val="clear" w:color="000000" w:fill="FFFFFF"/>
        </w:rPr>
        <w:t>⊥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＝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＝</w:t>
      </w:r>
      <w:r w:rsidRPr="007C0D84">
        <w:rPr>
          <w:rFonts w:ascii="Times New Roman" w:eastAsia="宋体" w:hAnsi="Times New Roman" w:cs="Times New Roman"/>
          <w:noProof/>
          <w:position w:val="-22"/>
          <w:szCs w:val="21"/>
          <w:shd w:val="clear" w:color="000000" w:fill="FFFFFF"/>
        </w:rPr>
        <w:drawing>
          <wp:inline distT="0" distB="0" distL="0" distR="0">
            <wp:extent cx="314325" cy="352425"/>
            <wp:effectExtent l="0" t="0" r="0" b="0"/>
            <wp:docPr id="1956637394" name="图片 195663739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624129" name="Picture 308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E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为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中点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F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在棱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上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F</w:t>
      </w:r>
      <w:r w:rsidRPr="007C0D84">
        <w:rPr>
          <w:rFonts w:ascii="宋体" w:eastAsia="宋体" w:hAnsi="宋体" w:cs="宋体" w:hint="eastAsia"/>
          <w:szCs w:val="21"/>
          <w:shd w:val="clear" w:color="000000" w:fill="FFFFFF"/>
        </w:rPr>
        <w:t>⊥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点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到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EF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距离为</w:t>
      </w:r>
      <w:r w:rsidRPr="007C0D84">
        <w:rPr>
          <w:rFonts w:ascii="Times New Roman" w:eastAsia="宋体" w:hAnsi="Times New Roman" w:cs="Times New Roman"/>
          <w:szCs w:val="21"/>
          <w:u w:val="single"/>
          <w:shd w:val="clear" w:color="000000" w:fill="FFFFFF"/>
        </w:rPr>
        <w:t xml:space="preserve">　　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</w:p>
    <w:p w:rsidR="00582C14" w:rsidRPr="007C0D84" w:rsidRDefault="00E751E1" w:rsidP="007C0D84">
      <w:pPr>
        <w:spacing w:line="360" w:lineRule="auto"/>
        <w:ind w:leftChars="130" w:left="273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1714500" cy="1276350"/>
            <wp:effectExtent l="0" t="0" r="0" b="0"/>
            <wp:docPr id="1956637392" name="图片 195663739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732559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6F1E" w:rsidRPr="007C0D84" w:rsidRDefault="00E751E1" w:rsidP="007C0D84">
      <w:pPr>
        <w:spacing w:line="360" w:lineRule="auto"/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  <w:t>三、解答题</w:t>
      </w:r>
    </w:p>
    <w:p w:rsidR="00582C14" w:rsidRPr="007C0D84" w:rsidRDefault="00E751E1" w:rsidP="007C0D8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11</w:t>
      </w:r>
      <w:r w:rsidR="007E31B5"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四棱锥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-ABC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底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是菱形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=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4,</w:t>
      </w:r>
      <w:r w:rsidRPr="007C0D84">
        <w:rPr>
          <w:rFonts w:ascii="宋体" w:eastAsia="宋体" w:hAnsi="宋体" w:cs="宋体" w:hint="eastAsia"/>
          <w:szCs w:val="21"/>
          <w:shd w:val="clear" w:color="000000" w:fill="FFFFFF"/>
        </w:rPr>
        <w:t>∠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=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60°,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侧棱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A</w:t>
      </w:r>
      <w:r w:rsidRPr="007C0D84">
        <w:rPr>
          <w:rFonts w:ascii="宋体" w:eastAsia="宋体" w:hAnsi="宋体" w:cs="宋体" w:hint="eastAsia"/>
          <w:szCs w:val="21"/>
          <w:shd w:val="clear" w:color="000000" w:fill="FFFFFF"/>
        </w:rPr>
        <w:t>⊥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底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且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A=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4,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E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是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中点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求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与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E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距离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并说明直线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上各点到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E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距离间的关系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</w:p>
    <w:p w:rsidR="00582C14" w:rsidRPr="007C0D84" w:rsidRDefault="00E751E1" w:rsidP="007C0D84">
      <w:pPr>
        <w:spacing w:line="360" w:lineRule="auto"/>
        <w:ind w:left="273" w:hangingChars="130" w:hanging="273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12.</w:t>
      </w:r>
      <w:r w:rsidR="00D27ED7" w:rsidRPr="007C0D84">
        <w:rPr>
          <w:rFonts w:ascii="Times New Roman" w:eastAsia="宋体" w:hAnsi="Times New Roman" w:cs="Times New Roman"/>
          <w:color w:val="FF0000"/>
          <w:szCs w:val="21"/>
          <w:shd w:val="clear" w:color="000000" w:fill="FFFFFF"/>
        </w:rPr>
        <w:t xml:space="preserve"> 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019•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全国高考新课标</w:t>
      </w:r>
      <w:r w:rsidRPr="007C0D84">
        <w:rPr>
          <w:rFonts w:ascii="宋体" w:eastAsia="宋体" w:hAnsi="宋体" w:cs="宋体" w:hint="eastAsia"/>
          <w:szCs w:val="21"/>
          <w:shd w:val="clear" w:color="000000" w:fill="FFFFFF"/>
        </w:rPr>
        <w:t>Ⅰ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）如图，直四棱柱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﹣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底面是菱形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＝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4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＝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</w:p>
    <w:p w:rsidR="00582C14" w:rsidRPr="007C0D84" w:rsidRDefault="00E751E1" w:rsidP="007C0D84">
      <w:pPr>
        <w:spacing w:line="360" w:lineRule="auto"/>
        <w:ind w:left="273" w:hangingChars="130" w:hanging="273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宋体" w:eastAsia="宋体" w:hAnsi="宋体" w:cs="宋体" w:hint="eastAsia"/>
          <w:szCs w:val="21"/>
          <w:shd w:val="clear" w:color="000000" w:fill="FFFFFF"/>
        </w:rPr>
        <w:t>∠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A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＝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60°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E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M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N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分别是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B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中点．</w:t>
      </w:r>
    </w:p>
    <w:p w:rsidR="00582C14" w:rsidRPr="007C0D84" w:rsidRDefault="00E751E1" w:rsidP="007C0D84">
      <w:pPr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1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）证明：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MN</w:t>
      </w:r>
      <w:r w:rsidRPr="007C0D84">
        <w:rPr>
          <w:rFonts w:ascii="宋体" w:eastAsia="宋体" w:hAnsi="宋体" w:cs="宋体" w:hint="eastAsia"/>
          <w:szCs w:val="21"/>
          <w:shd w:val="clear" w:color="000000" w:fill="FFFFFF"/>
        </w:rPr>
        <w:t>∥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E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；</w:t>
      </w:r>
    </w:p>
    <w:p w:rsidR="00582C14" w:rsidRPr="007C0D84" w:rsidRDefault="00E751E1" w:rsidP="007C0D84">
      <w:pPr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）求点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到平面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7C0D8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E</w:t>
      </w:r>
      <w:r w:rsidRPr="007C0D84">
        <w:rPr>
          <w:rFonts w:ascii="Times New Roman" w:eastAsia="宋体" w:hAnsi="Times New Roman" w:cs="Times New Roman"/>
          <w:szCs w:val="21"/>
          <w:shd w:val="clear" w:color="000000" w:fill="FFFFFF"/>
        </w:rPr>
        <w:t>的距离．</w:t>
      </w:r>
    </w:p>
    <w:p w:rsidR="00582C14" w:rsidRPr="007C0D84" w:rsidRDefault="00E751E1" w:rsidP="007C0D84">
      <w:pPr>
        <w:spacing w:line="360" w:lineRule="auto"/>
        <w:ind w:leftChars="130" w:left="273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7C0D84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lastRenderedPageBreak/>
        <w:drawing>
          <wp:inline distT="0" distB="0" distL="0" distR="0">
            <wp:extent cx="1285875" cy="1612672"/>
            <wp:effectExtent l="0" t="0" r="0" b="0"/>
            <wp:docPr id="569" name="图片 56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42197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62" cy="1613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94C" w:rsidRPr="007C0D84" w:rsidRDefault="00D0794C" w:rsidP="007C0D84">
      <w:pPr>
        <w:spacing w:line="360" w:lineRule="auto"/>
        <w:ind w:leftChars="130" w:left="273"/>
        <w:rPr>
          <w:rFonts w:ascii="Times New Roman" w:eastAsia="宋体" w:hAnsi="Times New Roman" w:cs="Times New Roman"/>
          <w:color w:val="FF0000"/>
          <w:szCs w:val="21"/>
          <w:shd w:val="clear" w:color="000000" w:fill="FFFFFF"/>
        </w:rPr>
      </w:pPr>
      <w:bookmarkStart w:id="0" w:name="_GoBack"/>
      <w:bookmarkEnd w:id="0"/>
    </w:p>
    <w:sectPr w:rsidR="00D0794C" w:rsidRPr="007C0D84" w:rsidSect="007C0D84">
      <w:headerReference w:type="default" r:id="rId69"/>
      <w:footerReference w:type="default" r:id="rId70"/>
      <w:pgSz w:w="11906" w:h="16838"/>
      <w:pgMar w:top="1417" w:right="1077" w:bottom="1417" w:left="1077" w:header="850" w:footer="992" w:gutter="0"/>
      <w:cols w:space="425"/>
      <w:docGrid w:type="lines" w:linePitch="318" w:charSpace="40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751E1" w:rsidRDefault="00E751E1" w:rsidP="009755BE">
      <w:r>
        <w:separator/>
      </w:r>
    </w:p>
  </w:endnote>
  <w:endnote w:type="continuationSeparator" w:id="0">
    <w:p w:rsidR="00E751E1" w:rsidRDefault="00E751E1" w:rsidP="009755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宋体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宋体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31B5" w:rsidRDefault="00E751E1">
    <w:pPr>
      <w:pStyle w:val="a5"/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99745</wp:posOffset>
          </wp:positionH>
          <wp:positionV relativeFrom="paragraph">
            <wp:posOffset>-77470</wp:posOffset>
          </wp:positionV>
          <wp:extent cx="5334000" cy="495300"/>
          <wp:effectExtent l="0" t="0" r="0" b="0"/>
          <wp:wrapSquare wrapText="bothSides"/>
          <wp:docPr id="2" name="图片 2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3734510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334000" cy="495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751E1" w:rsidRDefault="00E751E1" w:rsidP="009755BE">
      <w:r>
        <w:separator/>
      </w:r>
    </w:p>
  </w:footnote>
  <w:footnote w:type="continuationSeparator" w:id="0">
    <w:p w:rsidR="00E751E1" w:rsidRDefault="00E751E1" w:rsidP="009755B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31B5" w:rsidRDefault="00E751E1"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margin">
            <wp:posOffset>-500380</wp:posOffset>
          </wp:positionH>
          <wp:positionV relativeFrom="paragraph">
            <wp:posOffset>-540385</wp:posOffset>
          </wp:positionV>
          <wp:extent cx="6667500" cy="755015"/>
          <wp:effectExtent l="0" t="0" r="0" b="7620"/>
          <wp:wrapNone/>
          <wp:docPr id="1" name="图片 1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59877663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667500" cy="754964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21F78"/>
    <w:rsid w:val="00022F1B"/>
    <w:rsid w:val="00031A53"/>
    <w:rsid w:val="0005119A"/>
    <w:rsid w:val="00061430"/>
    <w:rsid w:val="00070237"/>
    <w:rsid w:val="000B321F"/>
    <w:rsid w:val="000E14C6"/>
    <w:rsid w:val="000F2096"/>
    <w:rsid w:val="00142649"/>
    <w:rsid w:val="0017065F"/>
    <w:rsid w:val="00172A27"/>
    <w:rsid w:val="001A62D9"/>
    <w:rsid w:val="001B34E5"/>
    <w:rsid w:val="001B35BD"/>
    <w:rsid w:val="001E30C6"/>
    <w:rsid w:val="00203971"/>
    <w:rsid w:val="00203B4A"/>
    <w:rsid w:val="0020440B"/>
    <w:rsid w:val="00213575"/>
    <w:rsid w:val="00222E1E"/>
    <w:rsid w:val="002273A0"/>
    <w:rsid w:val="00246D8E"/>
    <w:rsid w:val="00251ABD"/>
    <w:rsid w:val="00277D5A"/>
    <w:rsid w:val="00287368"/>
    <w:rsid w:val="00290500"/>
    <w:rsid w:val="002A4060"/>
    <w:rsid w:val="002B09B2"/>
    <w:rsid w:val="002B1705"/>
    <w:rsid w:val="002C5A71"/>
    <w:rsid w:val="002F0547"/>
    <w:rsid w:val="002F22D8"/>
    <w:rsid w:val="00330502"/>
    <w:rsid w:val="0035092A"/>
    <w:rsid w:val="00372A3E"/>
    <w:rsid w:val="00390F4B"/>
    <w:rsid w:val="003A06D4"/>
    <w:rsid w:val="003C4054"/>
    <w:rsid w:val="003C66D0"/>
    <w:rsid w:val="003E1236"/>
    <w:rsid w:val="003E3B2F"/>
    <w:rsid w:val="00403F91"/>
    <w:rsid w:val="004578AD"/>
    <w:rsid w:val="0048009A"/>
    <w:rsid w:val="004A4DEC"/>
    <w:rsid w:val="004B4244"/>
    <w:rsid w:val="004E2241"/>
    <w:rsid w:val="004E362B"/>
    <w:rsid w:val="004E617E"/>
    <w:rsid w:val="0051030F"/>
    <w:rsid w:val="00571016"/>
    <w:rsid w:val="005816CE"/>
    <w:rsid w:val="00582844"/>
    <w:rsid w:val="00582C14"/>
    <w:rsid w:val="00591365"/>
    <w:rsid w:val="005A0EF2"/>
    <w:rsid w:val="005B03AD"/>
    <w:rsid w:val="005E349B"/>
    <w:rsid w:val="005F0088"/>
    <w:rsid w:val="00610288"/>
    <w:rsid w:val="006531D0"/>
    <w:rsid w:val="006652B7"/>
    <w:rsid w:val="00671075"/>
    <w:rsid w:val="0068440F"/>
    <w:rsid w:val="00691B7F"/>
    <w:rsid w:val="00692C15"/>
    <w:rsid w:val="006B3886"/>
    <w:rsid w:val="006C35E3"/>
    <w:rsid w:val="006D46A8"/>
    <w:rsid w:val="006E360B"/>
    <w:rsid w:val="006E6379"/>
    <w:rsid w:val="00705AB7"/>
    <w:rsid w:val="00714D87"/>
    <w:rsid w:val="007174C8"/>
    <w:rsid w:val="00726505"/>
    <w:rsid w:val="007353FA"/>
    <w:rsid w:val="00754E11"/>
    <w:rsid w:val="00766563"/>
    <w:rsid w:val="007C0D84"/>
    <w:rsid w:val="007E31B5"/>
    <w:rsid w:val="007E6F1E"/>
    <w:rsid w:val="008228F8"/>
    <w:rsid w:val="00856773"/>
    <w:rsid w:val="00862C05"/>
    <w:rsid w:val="00874A8C"/>
    <w:rsid w:val="0087650E"/>
    <w:rsid w:val="00880CF8"/>
    <w:rsid w:val="008857B0"/>
    <w:rsid w:val="008C6332"/>
    <w:rsid w:val="008E08AD"/>
    <w:rsid w:val="00922E95"/>
    <w:rsid w:val="009265B4"/>
    <w:rsid w:val="0094437F"/>
    <w:rsid w:val="00961012"/>
    <w:rsid w:val="009755BE"/>
    <w:rsid w:val="00984DC1"/>
    <w:rsid w:val="009A50DD"/>
    <w:rsid w:val="00A06C93"/>
    <w:rsid w:val="00A33508"/>
    <w:rsid w:val="00A37064"/>
    <w:rsid w:val="00A371E9"/>
    <w:rsid w:val="00A51A00"/>
    <w:rsid w:val="00A82A4D"/>
    <w:rsid w:val="00A93FBD"/>
    <w:rsid w:val="00AA10CA"/>
    <w:rsid w:val="00AA4419"/>
    <w:rsid w:val="00B12488"/>
    <w:rsid w:val="00B507EB"/>
    <w:rsid w:val="00B5154B"/>
    <w:rsid w:val="00B525CC"/>
    <w:rsid w:val="00B52E04"/>
    <w:rsid w:val="00B946F8"/>
    <w:rsid w:val="00B94940"/>
    <w:rsid w:val="00BC52F2"/>
    <w:rsid w:val="00BD2952"/>
    <w:rsid w:val="00BE5635"/>
    <w:rsid w:val="00BE6DC9"/>
    <w:rsid w:val="00C013F8"/>
    <w:rsid w:val="00C10466"/>
    <w:rsid w:val="00C21F47"/>
    <w:rsid w:val="00C65785"/>
    <w:rsid w:val="00C72801"/>
    <w:rsid w:val="00C73F87"/>
    <w:rsid w:val="00C81626"/>
    <w:rsid w:val="00CA11B3"/>
    <w:rsid w:val="00CC2F79"/>
    <w:rsid w:val="00CF39D4"/>
    <w:rsid w:val="00CF58B2"/>
    <w:rsid w:val="00D06F63"/>
    <w:rsid w:val="00D0794C"/>
    <w:rsid w:val="00D27433"/>
    <w:rsid w:val="00D27ED7"/>
    <w:rsid w:val="00D3461E"/>
    <w:rsid w:val="00D5371B"/>
    <w:rsid w:val="00D56ADF"/>
    <w:rsid w:val="00D90362"/>
    <w:rsid w:val="00D92923"/>
    <w:rsid w:val="00DA090A"/>
    <w:rsid w:val="00DA23B4"/>
    <w:rsid w:val="00DA53E9"/>
    <w:rsid w:val="00DB0E33"/>
    <w:rsid w:val="00DC0C85"/>
    <w:rsid w:val="00DE23D8"/>
    <w:rsid w:val="00E13D25"/>
    <w:rsid w:val="00E3173D"/>
    <w:rsid w:val="00E32F62"/>
    <w:rsid w:val="00E3412A"/>
    <w:rsid w:val="00E44729"/>
    <w:rsid w:val="00E55A31"/>
    <w:rsid w:val="00E65F31"/>
    <w:rsid w:val="00E751E1"/>
    <w:rsid w:val="00E9010A"/>
    <w:rsid w:val="00EA62B8"/>
    <w:rsid w:val="00ED364F"/>
    <w:rsid w:val="00ED703A"/>
    <w:rsid w:val="00ED7474"/>
    <w:rsid w:val="00EF62DC"/>
    <w:rsid w:val="00F2494F"/>
    <w:rsid w:val="00F503E9"/>
    <w:rsid w:val="00F751FC"/>
    <w:rsid w:val="00F81D12"/>
    <w:rsid w:val="00F83A98"/>
    <w:rsid w:val="00F84C4F"/>
    <w:rsid w:val="00F93E51"/>
    <w:rsid w:val="00F9546E"/>
    <w:rsid w:val="00F959D7"/>
    <w:rsid w:val="00FA591C"/>
    <w:rsid w:val="00FB0B0B"/>
    <w:rsid w:val="00FC1087"/>
    <w:rsid w:val="134C5D46"/>
    <w:rsid w:val="13BA791F"/>
    <w:rsid w:val="1549530C"/>
    <w:rsid w:val="1BBB46C9"/>
    <w:rsid w:val="212E7BC9"/>
    <w:rsid w:val="2BBD21BD"/>
    <w:rsid w:val="364543A5"/>
    <w:rsid w:val="373E0308"/>
    <w:rsid w:val="40DD3278"/>
    <w:rsid w:val="4254430D"/>
    <w:rsid w:val="42EE02F9"/>
    <w:rsid w:val="441D06DE"/>
    <w:rsid w:val="455D3F59"/>
    <w:rsid w:val="47243973"/>
    <w:rsid w:val="4B610BBF"/>
    <w:rsid w:val="4CB976BE"/>
    <w:rsid w:val="4E39172A"/>
    <w:rsid w:val="4FC7517F"/>
    <w:rsid w:val="597E63DF"/>
    <w:rsid w:val="5B1060DD"/>
    <w:rsid w:val="5B3C0FEF"/>
    <w:rsid w:val="5D0454D7"/>
    <w:rsid w:val="5F021894"/>
    <w:rsid w:val="694D00E2"/>
    <w:rsid w:val="6AAE5A4B"/>
    <w:rsid w:val="6AB324BD"/>
    <w:rsid w:val="71F61808"/>
    <w:rsid w:val="72FC6565"/>
    <w:rsid w:val="7758306D"/>
    <w:rsid w:val="7D2768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nhideWhenUsed="0" w:qFormat="1"/>
    <w:lsdException w:name="Normal (Web)" w:semiHidden="0" w:unhideWhenUsed="0" w:qFormat="1"/>
    <w:lsdException w:name="Normal Table" w:qFormat="1"/>
    <w:lsdException w:name="Balloon Text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55BE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qFormat/>
    <w:rsid w:val="009755BE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unhideWhenUsed/>
    <w:qFormat/>
    <w:rsid w:val="009755BE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rsid w:val="009755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rsid w:val="009755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qFormat/>
    <w:rsid w:val="009755BE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2">
    <w:name w:val="页眉 Char"/>
    <w:basedOn w:val="a0"/>
    <w:link w:val="a6"/>
    <w:uiPriority w:val="99"/>
    <w:qFormat/>
    <w:rsid w:val="009755BE"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sid w:val="009755BE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sid w:val="009755BE"/>
    <w:rPr>
      <w:sz w:val="18"/>
      <w:szCs w:val="18"/>
    </w:rPr>
  </w:style>
  <w:style w:type="character" w:customStyle="1" w:styleId="1">
    <w:name w:val="占位符文本1"/>
    <w:basedOn w:val="a0"/>
    <w:uiPriority w:val="99"/>
    <w:semiHidden/>
    <w:qFormat/>
    <w:rsid w:val="009755BE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9755BE"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a0"/>
    <w:link w:val="MTDisplayEquation"/>
    <w:qFormat/>
    <w:rsid w:val="009755BE"/>
    <w:rPr>
      <w:rFonts w:ascii="宋体" w:eastAsia="宋体" w:hAnsi="宋体" w:cs="宋体"/>
      <w:kern w:val="2"/>
      <w:sz w:val="21"/>
      <w:szCs w:val="21"/>
    </w:rPr>
  </w:style>
  <w:style w:type="character" w:customStyle="1" w:styleId="Char">
    <w:name w:val="纯文本 Char"/>
    <w:link w:val="a3"/>
    <w:uiPriority w:val="99"/>
    <w:qFormat/>
    <w:rsid w:val="009755BE"/>
    <w:rPr>
      <w:rFonts w:ascii="宋体" w:hAnsi="Courier New" w:cs="Courier New"/>
      <w:kern w:val="2"/>
      <w:sz w:val="21"/>
      <w:szCs w:val="21"/>
    </w:rPr>
  </w:style>
  <w:style w:type="character" w:customStyle="1" w:styleId="latexlinear">
    <w:name w:val="latex_linear"/>
    <w:basedOn w:val="a0"/>
    <w:rsid w:val="0094437F"/>
  </w:style>
  <w:style w:type="paragraph" w:customStyle="1" w:styleId="Normal01">
    <w:name w:val="Normal_0_1"/>
    <w:uiPriority w:val="99"/>
    <w:qFormat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7">
    <w:name w:val="Normal_4_7"/>
    <w:uiPriority w:val="99"/>
    <w:qFormat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5">
    <w:name w:val="Normal_1_5"/>
    <w:uiPriority w:val="99"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5">
    <w:name w:val="Normal_5_5"/>
    <w:uiPriority w:val="99"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png"/><Relationship Id="rId7" Type="http://schemas.openxmlformats.org/officeDocument/2006/relationships/image" Target="media/image1.png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image" Target="media/image32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image" Target="media/image3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69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3.png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79</Words>
  <Characters>1591</Characters>
  <Application>Microsoft Office Word</Application>
  <DocSecurity>0</DocSecurity>
  <Lines>13</Lines>
  <Paragraphs>3</Paragraphs>
  <ScaleCrop>false</ScaleCrop>
  <Company>学科网(Zxxk.Com)</Company>
  <LinksUpToDate>false</LinksUpToDate>
  <CharactersWithSpaces>18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Administrator</cp:lastModifiedBy>
  <cp:revision>2</cp:revision>
  <dcterms:created xsi:type="dcterms:W3CDTF">2021-09-05T08:04:00Z</dcterms:created>
  <dcterms:modified xsi:type="dcterms:W3CDTF">2021-09-05T08:04:00Z</dcterms:modified>
</cp:coreProperties>
</file>